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415" r:id="rId3"/>
    <p:sldId id="354" r:id="rId4"/>
    <p:sldId id="394" r:id="rId5"/>
    <p:sldId id="395" r:id="rId6"/>
    <p:sldId id="396" r:id="rId7"/>
    <p:sldId id="383" r:id="rId8"/>
    <p:sldId id="384" r:id="rId9"/>
    <p:sldId id="397" r:id="rId10"/>
    <p:sldId id="385" r:id="rId11"/>
    <p:sldId id="386" r:id="rId12"/>
    <p:sldId id="387" r:id="rId13"/>
    <p:sldId id="388" r:id="rId14"/>
    <p:sldId id="389" r:id="rId15"/>
    <p:sldId id="403" r:id="rId16"/>
    <p:sldId id="398" r:id="rId17"/>
    <p:sldId id="404" r:id="rId18"/>
    <p:sldId id="405" r:id="rId19"/>
    <p:sldId id="406" r:id="rId20"/>
    <p:sldId id="407" r:id="rId21"/>
    <p:sldId id="408" r:id="rId22"/>
    <p:sldId id="409" r:id="rId23"/>
    <p:sldId id="410" r:id="rId24"/>
    <p:sldId id="411" r:id="rId25"/>
    <p:sldId id="412" r:id="rId26"/>
    <p:sldId id="413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4" autoAdjust="0"/>
    <p:restoredTop sz="94660"/>
  </p:normalViewPr>
  <p:slideViewPr>
    <p:cSldViewPr>
      <p:cViewPr varScale="1">
        <p:scale>
          <a:sx n="65" d="100"/>
          <a:sy n="65" d="100"/>
        </p:scale>
        <p:origin x="141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5" Type="http://schemas.openxmlformats.org/officeDocument/2006/relationships/image" Target="../media/image42.wmf"/><Relationship Id="rId4" Type="http://schemas.openxmlformats.org/officeDocument/2006/relationships/image" Target="../media/image4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18.wmf"/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8.wmf"/><Relationship Id="rId1" Type="http://schemas.openxmlformats.org/officeDocument/2006/relationships/image" Target="../media/image22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13.wmf"/><Relationship Id="rId1" Type="http://schemas.openxmlformats.org/officeDocument/2006/relationships/image" Target="../media/image18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13.wmf"/><Relationship Id="rId1" Type="http://schemas.openxmlformats.org/officeDocument/2006/relationships/image" Target="../media/image1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11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11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70370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0" Type="http://schemas.openxmlformats.org/officeDocument/2006/relationships/image" Target="../media/image25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4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12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9.wmf"/><Relationship Id="rId11" Type="http://schemas.openxmlformats.org/officeDocument/2006/relationships/oleObject" Target="../embeddings/oleObject44.bin"/><Relationship Id="rId5" Type="http://schemas.openxmlformats.org/officeDocument/2006/relationships/oleObject" Target="../embeddings/oleObject41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4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4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4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png"/><Relationship Id="rId4" Type="http://schemas.openxmlformats.org/officeDocument/2006/relationships/image" Target="../media/image5.wmf"/><Relationship Id="rId9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52400"/>
            <a:ext cx="72390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8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ontinue reading Chapter 3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err="1">
                <a:solidFill>
                  <a:schemeClr val="folHlink"/>
                </a:solidFill>
              </a:rPr>
              <a:t>D’Alembert’s</a:t>
            </a:r>
            <a:r>
              <a:rPr lang="en-US" sz="3200" b="1" dirty="0">
                <a:solidFill>
                  <a:schemeClr val="folHlink"/>
                </a:solidFill>
              </a:rPr>
              <a:t> principl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Hamilton’s principle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</a:rPr>
              <a:t>Lagrange’s equation in generalized coordinate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211722"/>
              </p:ext>
            </p:extLst>
          </p:nvPr>
        </p:nvGraphicFramePr>
        <p:xfrm>
          <a:off x="533400" y="1291590"/>
          <a:ext cx="5500687" cy="267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4" name="数式" r:id="rId3" imgW="2844720" imgH="1396800" progId="Equation.3">
                  <p:embed/>
                </p:oleObj>
              </mc:Choice>
              <mc:Fallback>
                <p:oleObj name="数式" r:id="rId3" imgW="2844720" imgH="1396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1590"/>
                        <a:ext cx="5500687" cy="267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85800" y="318135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8505015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45"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1059594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146" name="数式" r:id="rId7" imgW="1562040" imgH="431640" progId="Equation.3">
                    <p:embed/>
                  </p:oleObj>
                </mc:Choice>
                <mc:Fallback>
                  <p:oleObj name="数式" r:id="rId7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9021318"/>
              </p:ext>
            </p:extLst>
          </p:nvPr>
        </p:nvGraphicFramePr>
        <p:xfrm>
          <a:off x="393292" y="3759765"/>
          <a:ext cx="8052615" cy="2629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147" name="Equation" r:id="rId9" imgW="5206680" imgH="1714320" progId="Equation.DSMT4">
                  <p:embed/>
                </p:oleObj>
              </mc:Choice>
              <mc:Fallback>
                <p:oleObj name="Equation" r:id="rId9" imgW="5206680" imgH="171432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2" y="3759765"/>
                        <a:ext cx="8052615" cy="262921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057751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5181600" y="4838700"/>
            <a:ext cx="3276600" cy="1447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85800" y="318135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01256371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34" name="数式" r:id="rId3" imgW="190440" imgH="177480" progId="Equation.3">
                    <p:embed/>
                  </p:oleObj>
                </mc:Choice>
                <mc:Fallback>
                  <p:oleObj name="数式" r:id="rId3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584102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235" name="数式" r:id="rId5" imgW="1562040" imgH="431640" progId="Equation.3">
                    <p:embed/>
                  </p:oleObj>
                </mc:Choice>
                <mc:Fallback>
                  <p:oleObj name="数式" r:id="rId5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694057"/>
              </p:ext>
            </p:extLst>
          </p:nvPr>
        </p:nvGraphicFramePr>
        <p:xfrm>
          <a:off x="909637" y="1545685"/>
          <a:ext cx="7019925" cy="29838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6" name="Equation" r:id="rId7" imgW="5130720" imgH="2197080" progId="Equation.DSMT4">
                  <p:embed/>
                </p:oleObj>
              </mc:Choice>
              <mc:Fallback>
                <p:oleObj name="Equation" r:id="rId7" imgW="5130720" imgH="219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637" y="1545685"/>
                        <a:ext cx="7019925" cy="29838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3867815"/>
              </p:ext>
            </p:extLst>
          </p:nvPr>
        </p:nvGraphicFramePr>
        <p:xfrm>
          <a:off x="5181600" y="4928393"/>
          <a:ext cx="3268663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7" name="数式" r:id="rId9" imgW="1688760" imgH="660240" progId="Equation.3">
                  <p:embed/>
                </p:oleObj>
              </mc:Choice>
              <mc:Fallback>
                <p:oleObj name="数式" r:id="rId9" imgW="1688760" imgH="660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928393"/>
                        <a:ext cx="3268663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2964308"/>
              </p:ext>
            </p:extLst>
          </p:nvPr>
        </p:nvGraphicFramePr>
        <p:xfrm>
          <a:off x="457200" y="5156834"/>
          <a:ext cx="4275234" cy="8115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8" name="数式" r:id="rId11" imgW="1193760" imgH="228600" progId="Equation.3">
                  <p:embed/>
                </p:oleObj>
              </mc:Choice>
              <mc:Fallback>
                <p:oleObj name="数式" r:id="rId11" imgW="119376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156834"/>
                        <a:ext cx="4275234" cy="8115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258046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pSp>
        <p:nvGrpSpPr>
          <p:cNvPr id="6" name="Group 5"/>
          <p:cNvGrpSpPr/>
          <p:nvPr/>
        </p:nvGrpSpPr>
        <p:grpSpPr>
          <a:xfrm>
            <a:off x="685800" y="318135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67441833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09" name="数式" r:id="rId3" imgW="190440" imgH="177480" progId="Equation.3">
                    <p:embed/>
                  </p:oleObj>
                </mc:Choice>
                <mc:Fallback>
                  <p:oleObj name="数式" r:id="rId3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96884506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110" name="数式" r:id="rId5" imgW="1562040" imgH="431640" progId="Equation.3">
                    <p:embed/>
                  </p:oleObj>
                </mc:Choice>
                <mc:Fallback>
                  <p:oleObj name="数式" r:id="rId5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817262"/>
              </p:ext>
            </p:extLst>
          </p:nvPr>
        </p:nvGraphicFramePr>
        <p:xfrm>
          <a:off x="1250951" y="1911350"/>
          <a:ext cx="5835650" cy="282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111" name="数式" r:id="rId7" imgW="3213000" imgH="1473120" progId="Equation.3">
                  <p:embed/>
                </p:oleObj>
              </mc:Choice>
              <mc:Fallback>
                <p:oleObj name="数式" r:id="rId7" imgW="3213000" imgH="1473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0951" y="1911350"/>
                        <a:ext cx="5835650" cy="282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057400" y="4953000"/>
            <a:ext cx="52577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Hamilton’s principle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3855894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7756620"/>
              </p:ext>
            </p:extLst>
          </p:nvPr>
        </p:nvGraphicFramePr>
        <p:xfrm>
          <a:off x="533400" y="457200"/>
          <a:ext cx="6804025" cy="1268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5" name="数式" r:id="rId3" imgW="3517560" imgH="660240" progId="Equation.3">
                  <p:embed/>
                </p:oleObj>
              </mc:Choice>
              <mc:Fallback>
                <p:oleObj name="数式" r:id="rId3" imgW="3517560" imgH="66024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6804025" cy="1268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21336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  <p:cxnSp>
        <p:nvCxnSpPr>
          <p:cNvPr id="8" name="Straight Connector 7"/>
          <p:cNvCxnSpPr/>
          <p:nvPr/>
        </p:nvCxnSpPr>
        <p:spPr>
          <a:xfrm>
            <a:off x="990600" y="2971800"/>
            <a:ext cx="0" cy="2133600"/>
          </a:xfrm>
          <a:prstGeom prst="line">
            <a:avLst/>
          </a:prstGeom>
          <a:ln w="38100"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>
            <a:off x="990600" y="2971800"/>
            <a:ext cx="1219200" cy="1295400"/>
          </a:xfrm>
          <a:prstGeom prst="line">
            <a:avLst/>
          </a:prstGeom>
          <a:ln w="38100">
            <a:solidFill>
              <a:srgbClr val="C00000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2068830" y="4110990"/>
            <a:ext cx="274320" cy="274320"/>
          </a:xfrm>
          <a:prstGeom prst="ellipse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1143000" y="3505200"/>
            <a:ext cx="38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q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821180" y="2975610"/>
            <a:ext cx="4953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</a:t>
            </a:r>
          </a:p>
        </p:txBody>
      </p:sp>
      <p:sp>
        <p:nvSpPr>
          <p:cNvPr id="14" name="Right Brace 13"/>
          <p:cNvSpPr/>
          <p:nvPr/>
        </p:nvSpPr>
        <p:spPr>
          <a:xfrm rot="18954615">
            <a:off x="1668779" y="2469945"/>
            <a:ext cx="304800" cy="1934659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748871"/>
              </p:ext>
            </p:extLst>
          </p:nvPr>
        </p:nvGraphicFramePr>
        <p:xfrm>
          <a:off x="2743683" y="3455251"/>
          <a:ext cx="6146552" cy="238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046" name="Equation" r:id="rId5" imgW="4419360" imgH="1726920" progId="Equation.DSMT4">
                  <p:embed/>
                </p:oleObj>
              </mc:Choice>
              <mc:Fallback>
                <p:oleObj name="Equation" r:id="rId5" imgW="4419360" imgH="17269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683" y="3455251"/>
                        <a:ext cx="6146552" cy="238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7664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3522334"/>
              </p:ext>
            </p:extLst>
          </p:nvPr>
        </p:nvGraphicFramePr>
        <p:xfrm>
          <a:off x="126999" y="1600200"/>
          <a:ext cx="8940801" cy="180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7" name="数式" r:id="rId3" imgW="4622760" imgH="939600" progId="Equation.3">
                  <p:embed/>
                </p:oleObj>
              </mc:Choice>
              <mc:Fallback>
                <p:oleObj name="数式" r:id="rId3" imgW="4622760" imgH="939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999" y="1600200"/>
                        <a:ext cx="8940801" cy="180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0100915"/>
              </p:ext>
            </p:extLst>
          </p:nvPr>
        </p:nvGraphicFramePr>
        <p:xfrm>
          <a:off x="762000" y="3733800"/>
          <a:ext cx="6085332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028" name="Equation" r:id="rId5" imgW="4609800" imgH="1904760" progId="Equation.DSMT4">
                  <p:embed/>
                </p:oleObj>
              </mc:Choice>
              <mc:Fallback>
                <p:oleObj name="Equation" r:id="rId5" imgW="460980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3733800"/>
                        <a:ext cx="6085332" cy="2514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04768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42900" y="2971800"/>
            <a:ext cx="84582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simple harmonic oscillat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7445839"/>
              </p:ext>
            </p:extLst>
          </p:nvPr>
        </p:nvGraphicFramePr>
        <p:xfrm>
          <a:off x="1038938" y="304800"/>
          <a:ext cx="6578120" cy="2586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41" name="Equation" r:id="rId4" imgW="5676840" imgH="2247840" progId="Equation.DSMT4">
                  <p:embed/>
                </p:oleObj>
              </mc:Choice>
              <mc:Fallback>
                <p:oleObj name="Equation" r:id="rId4" imgW="5676840" imgH="2247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938" y="304800"/>
                        <a:ext cx="6578120" cy="2586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400800" y="3276600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1</a:t>
            </a:r>
            <a:endParaRPr lang="en-US" sz="2400" b="1" i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553200" y="4796135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2</a:t>
            </a:r>
            <a:endParaRPr lang="en-US" sz="2400" b="1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505200" y="5170437"/>
            <a:ext cx="76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3</a:t>
            </a:r>
            <a:endParaRPr lang="en-US" sz="24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734507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3276474"/>
              </p:ext>
            </p:extLst>
          </p:nvPr>
        </p:nvGraphicFramePr>
        <p:xfrm>
          <a:off x="76200" y="1371600"/>
          <a:ext cx="8817971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21" name="Equation" r:id="rId3" imgW="6095880" imgH="2654280" progId="Equation.DSMT4">
                  <p:embed/>
                </p:oleObj>
              </mc:Choice>
              <mc:Fallback>
                <p:oleObj name="Equation" r:id="rId3" imgW="6095880" imgH="2654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1371600"/>
                        <a:ext cx="8817971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04800" y="200632"/>
            <a:ext cx="7848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Hamilton’s principle:</a:t>
            </a:r>
          </a:p>
        </p:txBody>
      </p:sp>
    </p:spTree>
    <p:extLst>
      <p:ext uri="{BB962C8B-B14F-4D97-AF65-F5344CB8AC3E}">
        <p14:creationId xmlns:p14="http://schemas.microsoft.com/office/powerpoint/2010/main" val="1838558940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136957"/>
              </p:ext>
            </p:extLst>
          </p:nvPr>
        </p:nvGraphicFramePr>
        <p:xfrm>
          <a:off x="1266825" y="1633538"/>
          <a:ext cx="6632575" cy="2633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5" name="数式" r:id="rId3" imgW="3429000" imgH="1371600" progId="Equation.3">
                  <p:embed/>
                </p:oleObj>
              </mc:Choice>
              <mc:Fallback>
                <p:oleObj name="数式" r:id="rId3" imgW="3429000" imgH="1371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6825" y="1633538"/>
                        <a:ext cx="6632575" cy="2633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in “proof” of Hamilton’s principle:</a:t>
            </a:r>
          </a:p>
        </p:txBody>
      </p:sp>
    </p:spTree>
    <p:extLst>
      <p:ext uri="{BB962C8B-B14F-4D97-AF65-F5344CB8AC3E}">
        <p14:creationId xmlns:p14="http://schemas.microsoft.com/office/powerpoint/2010/main" val="160208128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828800" y="5105400"/>
            <a:ext cx="3124200" cy="533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3136167"/>
              </p:ext>
            </p:extLst>
          </p:nvPr>
        </p:nvGraphicFramePr>
        <p:xfrm>
          <a:off x="407987" y="1820863"/>
          <a:ext cx="8202613" cy="472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6" name="Equation" r:id="rId3" imgW="4241520" imgH="2463480" progId="Equation.DSMT4">
                  <p:embed/>
                </p:oleObj>
              </mc:Choice>
              <mc:Fallback>
                <p:oleObj name="Equation" r:id="rId3" imgW="4241520" imgH="246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987" y="1820863"/>
                        <a:ext cx="8202613" cy="472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7873625"/>
              </p:ext>
            </p:extLst>
          </p:nvPr>
        </p:nvGraphicFramePr>
        <p:xfrm>
          <a:off x="228600" y="596900"/>
          <a:ext cx="8867775" cy="1317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7" name="数式" r:id="rId5" imgW="4584600" imgH="685800" progId="Equation.3">
                  <p:embed/>
                </p:oleObj>
              </mc:Choice>
              <mc:Fallback>
                <p:oleObj name="数式" r:id="rId5" imgW="45846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96900"/>
                        <a:ext cx="8867775" cy="1317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rentz forces:</a:t>
            </a:r>
          </a:p>
        </p:txBody>
      </p:sp>
    </p:spTree>
    <p:extLst>
      <p:ext uri="{BB962C8B-B14F-4D97-AF65-F5344CB8AC3E}">
        <p14:creationId xmlns:p14="http://schemas.microsoft.com/office/powerpoint/2010/main" val="339398935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3016472"/>
              </p:ext>
            </p:extLst>
          </p:nvPr>
        </p:nvGraphicFramePr>
        <p:xfrm>
          <a:off x="671513" y="914400"/>
          <a:ext cx="6657975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1" name="数式" r:id="rId3" imgW="3441600" imgH="228600" progId="Equation.3">
                  <p:embed/>
                </p:oleObj>
              </mc:Choice>
              <mc:Fallback>
                <p:oleObj name="数式" r:id="rId3" imgW="3441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513" y="914400"/>
                        <a:ext cx="6657975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rentz forces,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165289"/>
              </p:ext>
            </p:extLst>
          </p:nvPr>
        </p:nvGraphicFramePr>
        <p:xfrm>
          <a:off x="838200" y="1600200"/>
          <a:ext cx="4543425" cy="156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2" name="数式" r:id="rId5" imgW="2349360" imgH="812520" progId="Equation.3">
                  <p:embed/>
                </p:oleObj>
              </mc:Choice>
              <mc:Fallback>
                <p:oleObj name="数式" r:id="rId5" imgW="234936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600200"/>
                        <a:ext cx="4543425" cy="156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3363302"/>
              </p:ext>
            </p:extLst>
          </p:nvPr>
        </p:nvGraphicFramePr>
        <p:xfrm>
          <a:off x="920750" y="3352800"/>
          <a:ext cx="71469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3" name="数式" r:id="rId7" imgW="3695400" imgH="482400" progId="Equation.3">
                  <p:embed/>
                </p:oleObj>
              </mc:Choice>
              <mc:Fallback>
                <p:oleObj name="数式" r:id="rId7" imgW="3695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3352800"/>
                        <a:ext cx="71469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051193"/>
              </p:ext>
            </p:extLst>
          </p:nvPr>
        </p:nvGraphicFramePr>
        <p:xfrm>
          <a:off x="990600" y="4267200"/>
          <a:ext cx="2087563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4" name="数式" r:id="rId9" imgW="1079280" imgH="393480" progId="Equation.3">
                  <p:embed/>
                </p:oleObj>
              </mc:Choice>
              <mc:Fallback>
                <p:oleObj name="数式" r:id="rId9" imgW="10792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67200"/>
                        <a:ext cx="2087563" cy="755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8842890"/>
              </p:ext>
            </p:extLst>
          </p:nvPr>
        </p:nvGraphicFramePr>
        <p:xfrm>
          <a:off x="762000" y="5208890"/>
          <a:ext cx="7437438" cy="734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25" name="数式" r:id="rId11" imgW="4597200" imgH="457200" progId="Equation.3">
                  <p:embed/>
                </p:oleObj>
              </mc:Choice>
              <mc:Fallback>
                <p:oleObj name="数式" r:id="rId11" imgW="45972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208890"/>
                        <a:ext cx="7437438" cy="7347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61279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20136A32-F3D3-49A4-8E05-21E1845759C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75105"/>
            <a:ext cx="9144000" cy="550778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6080379" y="2514600"/>
            <a:ext cx="3079242" cy="193395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9F857C8-A20B-4A55-8105-EA18E0BC0746}"/>
              </a:ext>
            </a:extLst>
          </p:cNvPr>
          <p:cNvSpPr txBox="1"/>
          <p:nvPr/>
        </p:nvSpPr>
        <p:spPr>
          <a:xfrm>
            <a:off x="152400" y="136525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Colloquium – Wednesday, Sept. 11, 2019</a:t>
            </a:r>
          </a:p>
        </p:txBody>
      </p:sp>
    </p:spTree>
    <p:extLst>
      <p:ext uri="{BB962C8B-B14F-4D97-AF65-F5344CB8AC3E}">
        <p14:creationId xmlns:p14="http://schemas.microsoft.com/office/powerpoint/2010/main" val="1904694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rentz forces,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096323"/>
              </p:ext>
            </p:extLst>
          </p:nvPr>
        </p:nvGraphicFramePr>
        <p:xfrm>
          <a:off x="838200" y="838200"/>
          <a:ext cx="7146925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1" name="数式" r:id="rId3" imgW="3695400" imgH="482400" progId="Equation.3">
                  <p:embed/>
                </p:oleObj>
              </mc:Choice>
              <mc:Fallback>
                <p:oleObj name="数式" r:id="rId3" imgW="36954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838200"/>
                        <a:ext cx="7146925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5826637"/>
              </p:ext>
            </p:extLst>
          </p:nvPr>
        </p:nvGraphicFramePr>
        <p:xfrm>
          <a:off x="685801" y="1752600"/>
          <a:ext cx="7315200" cy="896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2" name="数式" r:id="rId5" imgW="3708360" imgH="457200" progId="Equation.3">
                  <p:embed/>
                </p:oleObj>
              </mc:Choice>
              <mc:Fallback>
                <p:oleObj name="数式" r:id="rId5" imgW="370836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1" y="1752600"/>
                        <a:ext cx="7315200" cy="8962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17189"/>
              </p:ext>
            </p:extLst>
          </p:nvPr>
        </p:nvGraphicFramePr>
        <p:xfrm>
          <a:off x="152400" y="2798508"/>
          <a:ext cx="8932863" cy="314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3" name="数式" r:id="rId7" imgW="5016240" imgH="1777680" progId="Equation.3">
                  <p:embed/>
                </p:oleObj>
              </mc:Choice>
              <mc:Fallback>
                <p:oleObj name="数式" r:id="rId7" imgW="5016240" imgH="1777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798508"/>
                        <a:ext cx="8932863" cy="3145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3777271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09600" y="4267200"/>
            <a:ext cx="5562600" cy="762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9044911"/>
              </p:ext>
            </p:extLst>
          </p:nvPr>
        </p:nvGraphicFramePr>
        <p:xfrm>
          <a:off x="228600" y="1087438"/>
          <a:ext cx="8728075" cy="399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61" name="Equation" r:id="rId3" imgW="4241520" imgH="1955520" progId="Equation.DSMT4">
                  <p:embed/>
                </p:oleObj>
              </mc:Choice>
              <mc:Fallback>
                <p:oleObj name="Equation" r:id="rId3" imgW="4241520" imgH="1955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087438"/>
                        <a:ext cx="8728075" cy="399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orentz forces, continued:</a:t>
            </a:r>
          </a:p>
        </p:txBody>
      </p:sp>
    </p:spTree>
    <p:extLst>
      <p:ext uri="{BB962C8B-B14F-4D97-AF65-F5344CB8AC3E}">
        <p14:creationId xmlns:p14="http://schemas.microsoft.com/office/powerpoint/2010/main" val="182005834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Lorentz forc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4307383"/>
              </p:ext>
            </p:extLst>
          </p:nvPr>
        </p:nvGraphicFramePr>
        <p:xfrm>
          <a:off x="1219200" y="533400"/>
          <a:ext cx="6263028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39" name="数式" r:id="rId3" imgW="2666880" imgH="393480" progId="Equation.3">
                  <p:embed/>
                </p:oleObj>
              </mc:Choice>
              <mc:Fallback>
                <p:oleObj name="数式" r:id="rId3" imgW="26668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33400"/>
                        <a:ext cx="6263028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2694940"/>
              </p:ext>
            </p:extLst>
          </p:nvPr>
        </p:nvGraphicFramePr>
        <p:xfrm>
          <a:off x="1295400" y="1371600"/>
          <a:ext cx="51593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0" name="数式" r:id="rId5" imgW="2197080" imgH="457200" progId="Equation.3">
                  <p:embed/>
                </p:oleObj>
              </mc:Choice>
              <mc:Fallback>
                <p:oleObj name="数式" r:id="rId5" imgW="21970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371600"/>
                        <a:ext cx="5159375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8950355"/>
              </p:ext>
            </p:extLst>
          </p:nvPr>
        </p:nvGraphicFramePr>
        <p:xfrm>
          <a:off x="852488" y="2514600"/>
          <a:ext cx="7662862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41" name="数式" r:id="rId7" imgW="3263760" imgH="1701720" progId="Equation.3">
                  <p:embed/>
                </p:oleObj>
              </mc:Choice>
              <mc:Fallback>
                <p:oleObj name="数式" r:id="rId7" imgW="326376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488" y="2514600"/>
                        <a:ext cx="7662862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361830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Lorentz force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068390"/>
              </p:ext>
            </p:extLst>
          </p:nvPr>
        </p:nvGraphicFramePr>
        <p:xfrm>
          <a:off x="574675" y="1371600"/>
          <a:ext cx="7932738" cy="396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09" name="数式" r:id="rId3" imgW="3377880" imgH="1701720" progId="Equation.3">
                  <p:embed/>
                </p:oleObj>
              </mc:Choice>
              <mc:Fallback>
                <p:oleObj name="数式" r:id="rId3" imgW="3377880" imgH="1701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1371600"/>
                        <a:ext cx="7932738" cy="3962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57363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Lorentz force --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1527577"/>
              </p:ext>
            </p:extLst>
          </p:nvPr>
        </p:nvGraphicFramePr>
        <p:xfrm>
          <a:off x="704850" y="533400"/>
          <a:ext cx="5665788" cy="331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0" name="数式" r:id="rId3" imgW="2412720" imgH="1422360" progId="Equation.3">
                  <p:embed/>
                </p:oleObj>
              </mc:Choice>
              <mc:Fallback>
                <p:oleObj name="数式" r:id="rId3" imgW="241272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533400"/>
                        <a:ext cx="5665788" cy="331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140862"/>
              </p:ext>
            </p:extLst>
          </p:nvPr>
        </p:nvGraphicFramePr>
        <p:xfrm>
          <a:off x="2667000" y="3276600"/>
          <a:ext cx="6145213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61" name="数式" r:id="rId5" imgW="2616120" imgH="1041120" progId="Equation.3">
                  <p:embed/>
                </p:oleObj>
              </mc:Choice>
              <mc:Fallback>
                <p:oleObj name="数式" r:id="rId5" imgW="2616120" imgH="1041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76600"/>
                        <a:ext cx="6145213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51910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Lorentz force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6095179"/>
              </p:ext>
            </p:extLst>
          </p:nvPr>
        </p:nvGraphicFramePr>
        <p:xfrm>
          <a:off x="457200" y="688032"/>
          <a:ext cx="8501062" cy="531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4" name="数式" r:id="rId3" imgW="3619440" imgH="228600" progId="Equation.3">
                  <p:embed/>
                </p:oleObj>
              </mc:Choice>
              <mc:Fallback>
                <p:oleObj name="数式" r:id="rId3" imgW="36194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688032"/>
                        <a:ext cx="8501062" cy="531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939544"/>
              </p:ext>
            </p:extLst>
          </p:nvPr>
        </p:nvGraphicFramePr>
        <p:xfrm>
          <a:off x="635000" y="1400175"/>
          <a:ext cx="7812088" cy="3903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5" name="数式" r:id="rId5" imgW="3327120" imgH="1676160" progId="Equation.3">
                  <p:embed/>
                </p:oleObj>
              </mc:Choice>
              <mc:Fallback>
                <p:oleObj name="数式" r:id="rId5" imgW="3327120" imgH="1676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" y="1400175"/>
                        <a:ext cx="7812088" cy="3903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080412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6367"/>
            <a:ext cx="746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Lorentz forc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666082"/>
              </p:ext>
            </p:extLst>
          </p:nvPr>
        </p:nvGraphicFramePr>
        <p:xfrm>
          <a:off x="762000" y="838200"/>
          <a:ext cx="3636962" cy="283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5" name="数式" r:id="rId3" imgW="1549080" imgH="1218960" progId="Equation.3">
                  <p:embed/>
                </p:oleObj>
              </mc:Choice>
              <mc:Fallback>
                <p:oleObj name="数式" r:id="rId3" imgW="154908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838200"/>
                        <a:ext cx="3636962" cy="2838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959131"/>
              </p:ext>
            </p:extLst>
          </p:nvPr>
        </p:nvGraphicFramePr>
        <p:xfrm>
          <a:off x="4063330" y="1525640"/>
          <a:ext cx="3667125" cy="2284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6" name="Equation" r:id="rId5" imgW="2082600" imgH="1307880" progId="Equation.DSMT4">
                  <p:embed/>
                </p:oleObj>
              </mc:Choice>
              <mc:Fallback>
                <p:oleObj name="Equation" r:id="rId5" imgW="208260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3330" y="1525640"/>
                        <a:ext cx="3667125" cy="22843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1045"/>
              </p:ext>
            </p:extLst>
          </p:nvPr>
        </p:nvGraphicFramePr>
        <p:xfrm>
          <a:off x="803275" y="4312824"/>
          <a:ext cx="4521200" cy="2120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37" name="Equation" r:id="rId7" imgW="2768400" imgH="1307880" progId="Equation.DSMT4">
                  <p:embed/>
                </p:oleObj>
              </mc:Choice>
              <mc:Fallback>
                <p:oleObj name="Equation" r:id="rId7" imgW="2768400" imgH="1307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3275" y="4312824"/>
                        <a:ext cx="4521200" cy="21202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797068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84733" y="5083799"/>
            <a:ext cx="272467" cy="6096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B7839FE-B6A0-4500-B5A7-50A18F5217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76400"/>
            <a:ext cx="8686800" cy="39636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83970" name="Picture 2" descr="http://upload.wikimedia.org/wikipedia/commons/thumb/d/df/Alembert.jpg/330px-Alembert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9165" y="1143000"/>
            <a:ext cx="2095500" cy="2619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04800" y="35169"/>
            <a:ext cx="6400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Jean </a:t>
            </a:r>
            <a:r>
              <a:rPr lang="en-US" sz="2400" dirty="0" err="1">
                <a:latin typeface="+mj-lt"/>
              </a:rPr>
              <a:t>d’Alembert</a:t>
            </a:r>
            <a:r>
              <a:rPr lang="en-US" sz="2400" dirty="0">
                <a:latin typeface="+mj-lt"/>
              </a:rPr>
              <a:t>  1717-1783</a:t>
            </a:r>
          </a:p>
          <a:p>
            <a:r>
              <a:rPr lang="en-US" sz="2400" dirty="0">
                <a:latin typeface="+mj-lt"/>
              </a:rPr>
              <a:t>      French mathematician and philosophe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B7416AF-8D83-4466-B6B2-A293E55500C2}"/>
              </a:ext>
            </a:extLst>
          </p:cNvPr>
          <p:cNvSpPr txBox="1"/>
          <p:nvPr/>
        </p:nvSpPr>
        <p:spPr>
          <a:xfrm>
            <a:off x="3505200" y="1295400"/>
            <a:ext cx="38862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Deriving” </a:t>
            </a:r>
            <a:r>
              <a:rPr lang="en-US" sz="2400" dirty="0" err="1">
                <a:latin typeface="+mj-lt"/>
              </a:rPr>
              <a:t>Lagrangian</a:t>
            </a:r>
            <a:r>
              <a:rPr lang="en-US" sz="2400" dirty="0">
                <a:latin typeface="+mj-lt"/>
              </a:rPr>
              <a:t> mechanics from Newton’s laws. 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C9B1B91B-7884-44C1-82C6-895FBB8C40D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676787"/>
              </p:ext>
            </p:extLst>
          </p:nvPr>
        </p:nvGraphicFramePr>
        <p:xfrm>
          <a:off x="1358900" y="3967650"/>
          <a:ext cx="6870700" cy="24460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80" name="Equation" r:id="rId4" imgW="6032160" imgH="2171520" progId="Equation.DSMT4">
                  <p:embed/>
                </p:oleObj>
              </mc:Choice>
              <mc:Fallback>
                <p:oleObj name="Equation" r:id="rId4" imgW="603216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58900" y="3967650"/>
                        <a:ext cx="6870700" cy="24460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6506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7367693"/>
              </p:ext>
            </p:extLst>
          </p:nvPr>
        </p:nvGraphicFramePr>
        <p:xfrm>
          <a:off x="596900" y="457200"/>
          <a:ext cx="802277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4" name="Equation" r:id="rId3" imgW="5956200" imgH="622080" progId="Equation.DSMT4">
                  <p:embed/>
                </p:oleObj>
              </mc:Choice>
              <mc:Fallback>
                <p:oleObj name="Equation" r:id="rId3" imgW="59562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6900" y="457200"/>
                        <a:ext cx="8022772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52400" y="1922223"/>
            <a:ext cx="6875032" cy="38862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04800" y="5763883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Figure taken from 8.02 handout from MIT.)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389113"/>
              </p:ext>
            </p:extLst>
          </p:nvPr>
        </p:nvGraphicFramePr>
        <p:xfrm>
          <a:off x="5675313" y="1973263"/>
          <a:ext cx="2514600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5" name="Equation" r:id="rId6" imgW="1866600" imgH="901440" progId="Equation.DSMT4">
                  <p:embed/>
                </p:oleObj>
              </mc:Choice>
              <mc:Fallback>
                <p:oleObj name="Equation" r:id="rId6" imgW="18666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675313" y="1973263"/>
                        <a:ext cx="2514600" cy="1214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990600" y="1524000"/>
            <a:ext cx="4876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ylindrical coordinates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649293"/>
              </p:ext>
            </p:extLst>
          </p:nvPr>
        </p:nvGraphicFramePr>
        <p:xfrm>
          <a:off x="6248400" y="3609353"/>
          <a:ext cx="20526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6" name="Equation" r:id="rId8" imgW="1523880" imgH="1015920" progId="Equation.DSMT4">
                  <p:embed/>
                </p:oleObj>
              </mc:Choice>
              <mc:Fallback>
                <p:oleObj name="Equation" r:id="rId8" imgW="1523880" imgH="1015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248400" y="3609353"/>
                        <a:ext cx="2052637" cy="13684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842082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4831" y="1676400"/>
            <a:ext cx="4071938" cy="381340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838200" y="1014526"/>
            <a:ext cx="48768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herical coordinate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04800" y="5791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Figure taken from 8.02 handout from MIT.)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0795137"/>
              </p:ext>
            </p:extLst>
          </p:nvPr>
        </p:nvGraphicFramePr>
        <p:xfrm>
          <a:off x="4387850" y="1446213"/>
          <a:ext cx="326548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3" name="Equation" r:id="rId4" imgW="2425680" imgH="952200" progId="Equation.DSMT4">
                  <p:embed/>
                </p:oleObj>
              </mc:Choice>
              <mc:Fallback>
                <p:oleObj name="Equation" r:id="rId4" imgW="242568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87850" y="1446213"/>
                        <a:ext cx="3265488" cy="1281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951611"/>
              </p:ext>
            </p:extLst>
          </p:nvPr>
        </p:nvGraphicFramePr>
        <p:xfrm>
          <a:off x="5094167" y="2989999"/>
          <a:ext cx="2803525" cy="211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024" name="Equation" r:id="rId6" imgW="2082600" imgH="1574640" progId="Equation.DSMT4">
                  <p:embed/>
                </p:oleObj>
              </mc:Choice>
              <mc:Fallback>
                <p:oleObj name="Equation" r:id="rId6" imgW="208260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94167" y="2989999"/>
                        <a:ext cx="2803525" cy="21193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684215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12" name="Group 11"/>
          <p:cNvGrpSpPr/>
          <p:nvPr/>
        </p:nvGrpSpPr>
        <p:grpSpPr>
          <a:xfrm>
            <a:off x="1371600" y="1012166"/>
            <a:ext cx="6754812" cy="973455"/>
            <a:chOff x="685800" y="318135"/>
            <a:chExt cx="6754812" cy="973455"/>
          </a:xfrm>
        </p:grpSpPr>
        <p:sp>
          <p:nvSpPr>
            <p:cNvPr id="5" name="Oval 4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Oval 5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Freeform 6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5100586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1" name="数式" r:id="rId3" imgW="190440" imgH="177480" progId="Equation.3">
                    <p:embed/>
                  </p:oleObj>
                </mc:Choice>
                <mc:Fallback>
                  <p:oleObj name="数式" r:id="rId3" imgW="190440" imgH="17748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59036461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052" name="数式" r:id="rId5" imgW="1562040" imgH="431640" progId="Equation.3">
                    <p:embed/>
                  </p:oleObj>
                </mc:Choice>
                <mc:Fallback>
                  <p:oleObj name="数式" r:id="rId5" imgW="1562040" imgH="43164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208818"/>
              </p:ext>
            </p:extLst>
          </p:nvPr>
        </p:nvGraphicFramePr>
        <p:xfrm>
          <a:off x="666750" y="2835275"/>
          <a:ext cx="5011738" cy="341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3" name="数式" r:id="rId7" imgW="2590560" imgH="1777680" progId="Equation.3">
                  <p:embed/>
                </p:oleObj>
              </mc:Choice>
              <mc:Fallback>
                <p:oleObj name="数式" r:id="rId7" imgW="2590560" imgH="177768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2835275"/>
                        <a:ext cx="5011738" cy="341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426720" y="535632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D’Alembert’s</a:t>
            </a:r>
            <a:r>
              <a:rPr lang="en-US" sz="2400" dirty="0">
                <a:latin typeface="+mj-lt"/>
              </a:rPr>
              <a:t> principle:</a:t>
            </a:r>
          </a:p>
        </p:txBody>
      </p: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EF482799-EA59-4BB4-8099-C74439C033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814471"/>
              </p:ext>
            </p:extLst>
          </p:nvPr>
        </p:nvGraphicFramePr>
        <p:xfrm>
          <a:off x="1088231" y="2095061"/>
          <a:ext cx="3911040" cy="406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4" name="Equation" r:id="rId9" imgW="1955520" imgH="203040" progId="Equation.DSMT4">
                  <p:embed/>
                </p:oleObj>
              </mc:Choice>
              <mc:Fallback>
                <p:oleObj name="Equation" r:id="rId9" imgW="19555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088231" y="2095061"/>
                        <a:ext cx="3911040" cy="4060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986A204E-F737-401E-A1FC-D614DF058F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942803"/>
              </p:ext>
            </p:extLst>
          </p:nvPr>
        </p:nvGraphicFramePr>
        <p:xfrm>
          <a:off x="5610225" y="2095500"/>
          <a:ext cx="3073400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55" name="Equation" r:id="rId11" imgW="1701720" imgH="609480" progId="Equation.DSMT4">
                  <p:embed/>
                </p:oleObj>
              </mc:Choice>
              <mc:Fallback>
                <p:oleObj name="Equation" r:id="rId11" imgW="1701720" imgH="609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10225" y="2095500"/>
                        <a:ext cx="3073400" cy="11001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6877798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465367"/>
              </p:ext>
            </p:extLst>
          </p:nvPr>
        </p:nvGraphicFramePr>
        <p:xfrm>
          <a:off x="1017588" y="1168400"/>
          <a:ext cx="6605587" cy="477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4" name="Equation" r:id="rId3" imgW="3416040" imgH="2489040" progId="Equation.DSMT4">
                  <p:embed/>
                </p:oleObj>
              </mc:Choice>
              <mc:Fallback>
                <p:oleObj name="Equation" r:id="rId3" imgW="3416040" imgH="2489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7588" y="1168400"/>
                        <a:ext cx="6605587" cy="477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85800" y="318135"/>
            <a:ext cx="6754812" cy="973455"/>
            <a:chOff x="685800" y="318135"/>
            <a:chExt cx="6754812" cy="973455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354738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5"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10281687"/>
                </p:ext>
              </p:extLst>
            </p:nvPr>
          </p:nvGraphicFramePr>
          <p:xfrm>
            <a:off x="4419600" y="318135"/>
            <a:ext cx="3021012" cy="828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086" name="数式" r:id="rId7" imgW="1562040" imgH="431640" progId="Equation.3">
                    <p:embed/>
                  </p:oleObj>
                </mc:Choice>
                <mc:Fallback>
                  <p:oleObj name="数式" r:id="rId7" imgW="156204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9600" y="318135"/>
                          <a:ext cx="3021012" cy="828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132575"/>
              </p:ext>
            </p:extLst>
          </p:nvPr>
        </p:nvGraphicFramePr>
        <p:xfrm>
          <a:off x="6828138" y="730880"/>
          <a:ext cx="1083581" cy="15018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087" name="Equation" r:id="rId9" imgW="723600" imgH="1002960" progId="Equation.DSMT4">
                  <p:embed/>
                </p:oleObj>
              </mc:Choice>
              <mc:Fallback>
                <p:oleObj name="Equation" r:id="rId9" imgW="723600" imgH="1002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828138" y="730880"/>
                        <a:ext cx="1083581" cy="15018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77535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11/2011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1 -- Lecture 8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4664358"/>
              </p:ext>
            </p:extLst>
          </p:nvPr>
        </p:nvGraphicFramePr>
        <p:xfrm>
          <a:off x="1066800" y="1981200"/>
          <a:ext cx="6400800" cy="38039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5" name="Equation" r:id="rId3" imgW="5067000" imgH="3035160" progId="Equation.DSMT4">
                  <p:embed/>
                </p:oleObj>
              </mc:Choice>
              <mc:Fallback>
                <p:oleObj name="Equation" r:id="rId3" imgW="506700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981200"/>
                        <a:ext cx="6400800" cy="38039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685800" y="457200"/>
            <a:ext cx="3048000" cy="834390"/>
            <a:chOff x="685800" y="457200"/>
            <a:chExt cx="3048000" cy="834390"/>
          </a:xfrm>
        </p:grpSpPr>
        <p:sp>
          <p:nvSpPr>
            <p:cNvPr id="7" name="Oval 6"/>
            <p:cNvSpPr/>
            <p:nvPr/>
          </p:nvSpPr>
          <p:spPr>
            <a:xfrm>
              <a:off x="685800" y="4572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Oval 7"/>
            <p:cNvSpPr/>
            <p:nvPr/>
          </p:nvSpPr>
          <p:spPr>
            <a:xfrm>
              <a:off x="3581400" y="990600"/>
              <a:ext cx="152400" cy="1524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Freeform 8"/>
            <p:cNvSpPr/>
            <p:nvPr/>
          </p:nvSpPr>
          <p:spPr>
            <a:xfrm>
              <a:off x="729044" y="594360"/>
              <a:ext cx="2969840" cy="697230"/>
            </a:xfrm>
            <a:custGeom>
              <a:avLst/>
              <a:gdLst>
                <a:gd name="connsiteX0" fmla="*/ 48196 w 2969840"/>
                <a:gd name="connsiteY0" fmla="*/ 0 h 697230"/>
                <a:gd name="connsiteX1" fmla="*/ 128206 w 2969840"/>
                <a:gd name="connsiteY1" fmla="*/ 148590 h 697230"/>
                <a:gd name="connsiteX2" fmla="*/ 1145476 w 2969840"/>
                <a:gd name="connsiteY2" fmla="*/ 354330 h 697230"/>
                <a:gd name="connsiteX3" fmla="*/ 1156906 w 2969840"/>
                <a:gd name="connsiteY3" fmla="*/ 354330 h 697230"/>
                <a:gd name="connsiteX4" fmla="*/ 2014156 w 2969840"/>
                <a:gd name="connsiteY4" fmla="*/ 491490 h 697230"/>
                <a:gd name="connsiteX5" fmla="*/ 2528506 w 2969840"/>
                <a:gd name="connsiteY5" fmla="*/ 697230 h 697230"/>
                <a:gd name="connsiteX6" fmla="*/ 2939986 w 2969840"/>
                <a:gd name="connsiteY6" fmla="*/ 491490 h 697230"/>
                <a:gd name="connsiteX7" fmla="*/ 2905696 w 2969840"/>
                <a:gd name="connsiteY7" fmla="*/ 457200 h 69723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2969840" h="697230">
                  <a:moveTo>
                    <a:pt x="48196" y="0"/>
                  </a:moveTo>
                  <a:cubicBezTo>
                    <a:pt x="-3239" y="44767"/>
                    <a:pt x="-54674" y="89535"/>
                    <a:pt x="128206" y="148590"/>
                  </a:cubicBezTo>
                  <a:cubicBezTo>
                    <a:pt x="311086" y="207645"/>
                    <a:pt x="974026" y="320040"/>
                    <a:pt x="1145476" y="354330"/>
                  </a:cubicBezTo>
                  <a:cubicBezTo>
                    <a:pt x="1316926" y="388620"/>
                    <a:pt x="1156906" y="354330"/>
                    <a:pt x="1156906" y="354330"/>
                  </a:cubicBezTo>
                  <a:cubicBezTo>
                    <a:pt x="1301686" y="377190"/>
                    <a:pt x="1785556" y="434340"/>
                    <a:pt x="2014156" y="491490"/>
                  </a:cubicBezTo>
                  <a:cubicBezTo>
                    <a:pt x="2242756" y="548640"/>
                    <a:pt x="2374201" y="697230"/>
                    <a:pt x="2528506" y="697230"/>
                  </a:cubicBezTo>
                  <a:cubicBezTo>
                    <a:pt x="2682811" y="697230"/>
                    <a:pt x="2877121" y="531495"/>
                    <a:pt x="2939986" y="491490"/>
                  </a:cubicBezTo>
                  <a:cubicBezTo>
                    <a:pt x="3002851" y="451485"/>
                    <a:pt x="2954273" y="454342"/>
                    <a:pt x="2905696" y="457200"/>
                  </a:cubicBezTo>
                </a:path>
              </a:pathLst>
            </a:cu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27354738"/>
                </p:ext>
              </p:extLst>
            </p:nvPr>
          </p:nvGraphicFramePr>
          <p:xfrm>
            <a:off x="1600200" y="480060"/>
            <a:ext cx="368300" cy="341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66" name="数式" r:id="rId5" imgW="190440" imgH="177480" progId="Equation.3">
                    <p:embed/>
                  </p:oleObj>
                </mc:Choice>
                <mc:Fallback>
                  <p:oleObj name="数式" r:id="rId5" imgW="19044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00200" y="480060"/>
                          <a:ext cx="368300" cy="341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Down Arrow 12"/>
          <p:cNvSpPr/>
          <p:nvPr/>
        </p:nvSpPr>
        <p:spPr>
          <a:xfrm>
            <a:off x="2362200" y="4495800"/>
            <a:ext cx="609600" cy="685800"/>
          </a:xfrm>
          <a:prstGeom prst="down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Down Arrow 13"/>
          <p:cNvSpPr/>
          <p:nvPr/>
        </p:nvSpPr>
        <p:spPr>
          <a:xfrm rot="20208337">
            <a:off x="3962400" y="4495800"/>
            <a:ext cx="609600" cy="685800"/>
          </a:xfrm>
          <a:prstGeom prst="down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5776216"/>
              </p:ext>
            </p:extLst>
          </p:nvPr>
        </p:nvGraphicFramePr>
        <p:xfrm>
          <a:off x="4602926" y="762000"/>
          <a:ext cx="3068712" cy="695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67" name="Equation" r:id="rId7" imgW="1625400" imgH="368280" progId="Equation.DSMT4">
                  <p:embed/>
                </p:oleObj>
              </mc:Choice>
              <mc:Fallback>
                <p:oleObj name="Equation" r:id="rId7" imgW="1625400" imgH="368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02926" y="762000"/>
                        <a:ext cx="3068712" cy="6952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7286081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73</TotalTime>
  <Words>388</Words>
  <Application>Microsoft Office PowerPoint</Application>
  <PresentationFormat>On-screen Show (4:3)</PresentationFormat>
  <Paragraphs>117</Paragraphs>
  <Slides>26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3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429</cp:revision>
  <cp:lastPrinted>2019-09-11T01:48:10Z</cp:lastPrinted>
  <dcterms:created xsi:type="dcterms:W3CDTF">2012-01-10T18:32:24Z</dcterms:created>
  <dcterms:modified xsi:type="dcterms:W3CDTF">2019-09-11T12:43:21Z</dcterms:modified>
  <cp:contentStatus/>
</cp:coreProperties>
</file>